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5568E203" w:rsidR="00D350DD" w:rsidRPr="009230DE" w:rsidRDefault="008E74D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ivelpäinen pilari</w:t>
                            </w:r>
                          </w:p>
                          <w:p w14:paraId="7C2B775F" w14:textId="6CA802C0" w:rsidR="00D350DD" w:rsidRPr="009230DE" w:rsidRDefault="003A353A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6C40E6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8E74D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5568E203" w:rsidR="00D350DD" w:rsidRPr="009230DE" w:rsidRDefault="008E74D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ivelpäinen pilari</w:t>
                      </w:r>
                    </w:p>
                    <w:p w14:paraId="7C2B775F" w14:textId="6CA802C0" w:rsidR="00D350DD" w:rsidRPr="009230DE" w:rsidRDefault="003A353A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6C40E6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8E74D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2F878C69" w14:textId="312699B4" w:rsidR="009E751A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085997" w:history="1">
            <w:r w:rsidR="009E751A" w:rsidRPr="00E955AC">
              <w:rPr>
                <w:rStyle w:val="Hyperlinkki"/>
                <w:rFonts w:eastAsiaTheme="minorEastAsia"/>
                <w:noProof/>
              </w:rPr>
              <w:t>1</w:t>
            </w:r>
            <w:r w:rsidR="009E751A">
              <w:rPr>
                <w:rStyle w:val="Hyperlinkki"/>
                <w:rFonts w:eastAsiaTheme="minorEastAsia"/>
                <w:noProof/>
              </w:rPr>
              <w:tab/>
            </w:r>
            <w:r w:rsidR="009E751A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arkasteltava rakenne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5997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3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7E22714E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5998" w:history="1">
            <w:r w:rsidR="009E751A" w:rsidRPr="00E955AC">
              <w:rPr>
                <w:rStyle w:val="Hyperlinkki"/>
                <w:rFonts w:eastAsiaTheme="minorEastAsia"/>
                <w:noProof/>
              </w:rPr>
              <w:t>1.1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Lähtötietoj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5998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3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0A61C363" w14:textId="1F68CE85" w:rsidR="009E751A" w:rsidRDefault="006A3B1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5999" w:history="1">
            <w:r w:rsidR="009E751A" w:rsidRPr="00E955AC">
              <w:rPr>
                <w:rStyle w:val="Hyperlinkki"/>
                <w:rFonts w:eastAsiaTheme="minorEastAsia"/>
                <w:noProof/>
              </w:rPr>
              <w:t>2</w:t>
            </w:r>
            <w:r w:rsidR="009E751A">
              <w:rPr>
                <w:rStyle w:val="Hyperlinkki"/>
                <w:rFonts w:eastAsiaTheme="minorEastAsia"/>
                <w:noProof/>
              </w:rPr>
              <w:tab/>
            </w:r>
            <w:r w:rsidR="009E751A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askelmat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5999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5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63915ECA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0" w:history="1">
            <w:r w:rsidR="009E751A" w:rsidRPr="00E955AC">
              <w:rPr>
                <w:rStyle w:val="Hyperlinkki"/>
                <w:rFonts w:eastAsiaTheme="minorEastAsia"/>
                <w:noProof/>
              </w:rPr>
              <w:t>2.1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Pilarin ominaisuudet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0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5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5AEE6391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1" w:history="1">
            <w:r w:rsidR="009E751A" w:rsidRPr="00E955AC">
              <w:rPr>
                <w:rStyle w:val="Hyperlinkki"/>
                <w:rFonts w:eastAsiaTheme="minorEastAsia"/>
                <w:noProof/>
              </w:rPr>
              <w:t>2.2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Nurjahduskestävyys Z-suunnass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1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6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066E9901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2" w:history="1">
            <w:r w:rsidR="009E751A" w:rsidRPr="00E955AC">
              <w:rPr>
                <w:rStyle w:val="Hyperlinkki"/>
                <w:rFonts w:eastAsiaTheme="minorEastAsia"/>
                <w:noProof/>
              </w:rPr>
              <w:t>2.3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Kiepahduskestävyys Z-suunnan taivutuksess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2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7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5BF08158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3" w:history="1">
            <w:r w:rsidR="009E751A" w:rsidRPr="00E955AC">
              <w:rPr>
                <w:rStyle w:val="Hyperlinkki"/>
                <w:rFonts w:eastAsiaTheme="minorEastAsia"/>
                <w:noProof/>
              </w:rPr>
              <w:t>2.4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Leikkauskestävyys Z-suunnan taivutuksess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3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7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349EFFD6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4" w:history="1">
            <w:r w:rsidR="009E751A" w:rsidRPr="00E955AC">
              <w:rPr>
                <w:rStyle w:val="Hyperlinkki"/>
                <w:rFonts w:eastAsiaTheme="minorEastAsia"/>
                <w:noProof/>
              </w:rPr>
              <w:t>2.5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Nurjahduskestävyys Y-suunnass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4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8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52C979AD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5" w:history="1">
            <w:r w:rsidR="009E751A" w:rsidRPr="00E955AC">
              <w:rPr>
                <w:rStyle w:val="Hyperlinkki"/>
                <w:rFonts w:eastAsiaTheme="minorEastAsia"/>
                <w:noProof/>
              </w:rPr>
              <w:t>2.6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Y-suunnan stabiloivan tuen voima ja jousijäykkyys (1. muoto)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5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9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164DBFE3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6" w:history="1">
            <w:r w:rsidR="009E751A" w:rsidRPr="00E955AC">
              <w:rPr>
                <w:rStyle w:val="Hyperlinkki"/>
                <w:rFonts w:eastAsiaTheme="minorEastAsia"/>
                <w:noProof/>
              </w:rPr>
              <w:t>2.7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Y-suunnan stabiloivan tuen voima ja jousijäykkyys (2. muoto)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6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10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085997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487C989E" w14:textId="72FA0D17" w:rsidR="00476759" w:rsidRDefault="00476759" w:rsidP="00476759">
      <w:pPr>
        <w:rPr>
          <w:lang w:val="fi-FI"/>
        </w:rPr>
      </w:pPr>
      <w:r w:rsidRPr="00476759">
        <w:rPr>
          <w:lang w:val="fi-FI"/>
        </w:rPr>
        <w:t xml:space="preserve">Kuvassa on </w:t>
      </w:r>
      <w:r w:rsidR="008E74D3">
        <w:rPr>
          <w:lang w:val="fi-FI"/>
        </w:rPr>
        <w:t>nivelpäinen pilari, joka on tuettu heikommassa suunnassa orsilla.</w:t>
      </w:r>
      <w:r w:rsidR="002F1141" w:rsidRPr="002F1141">
        <w:rPr>
          <w:lang w:val="fi-FI"/>
        </w:rPr>
        <w:t xml:space="preserve"> </w:t>
      </w:r>
      <w:r w:rsidR="008E74D3">
        <w:rPr>
          <w:lang w:val="fi-FI"/>
        </w:rPr>
        <w:t xml:space="preserve">Pilaria </w:t>
      </w:r>
      <w:r w:rsidR="002F1141" w:rsidRPr="002F1141">
        <w:rPr>
          <w:lang w:val="fi-FI"/>
        </w:rPr>
        <w:t xml:space="preserve">kuormittaa </w:t>
      </w:r>
      <w:r w:rsidR="008E74D3">
        <w:rPr>
          <w:lang w:val="fi-FI"/>
        </w:rPr>
        <w:t>pysty- ja vaakakuormitus</w:t>
      </w:r>
      <w:r w:rsidR="002F1141" w:rsidRPr="002F1141">
        <w:rPr>
          <w:lang w:val="fi-FI"/>
        </w:rPr>
        <w:t xml:space="preserve">. </w:t>
      </w:r>
    </w:p>
    <w:p w14:paraId="4175E846" w14:textId="137718C1" w:rsidR="00413F85" w:rsidRPr="006D17FC" w:rsidRDefault="002F1141" w:rsidP="002D1811">
      <w:pPr>
        <w:pStyle w:val="Luettelokappale"/>
      </w:pPr>
      <w:r w:rsidRPr="006D17FC">
        <w:t xml:space="preserve">Tarkastellaan </w:t>
      </w:r>
      <w:r w:rsidR="006D17FC" w:rsidRPr="006D17FC">
        <w:t>pilarin nurjahdus-, kiepahdus- ja leikkausvoimakestävyys</w:t>
      </w:r>
      <w:r w:rsidRPr="006D17FC">
        <w:t xml:space="preserve"> </w:t>
      </w:r>
      <w:r w:rsidR="006D17FC" w:rsidRPr="006D17FC">
        <w:t>m</w:t>
      </w:r>
      <w:r w:rsidRPr="006D17FC">
        <w:t>urtorajatilassa</w:t>
      </w:r>
    </w:p>
    <w:p w14:paraId="6BA4573D" w14:textId="6B979119" w:rsidR="002F1141" w:rsidRPr="006D17FC" w:rsidRDefault="002F1141" w:rsidP="001D1C38">
      <w:pPr>
        <w:pStyle w:val="Luettelokappale"/>
      </w:pPr>
      <w:r w:rsidRPr="006D17FC">
        <w:t xml:space="preserve">Määritetään </w:t>
      </w:r>
      <w:r w:rsidR="006D17FC" w:rsidRPr="006D17FC">
        <w:t>Y-suunnan stabiliteettitukien voima ja jousijäykkyys</w:t>
      </w:r>
    </w:p>
    <w:p w14:paraId="2303AB2A" w14:textId="77777777" w:rsidR="002F1141" w:rsidRDefault="002F1141" w:rsidP="002F1141">
      <w:pPr>
        <w:pStyle w:val="Luettelokappale"/>
        <w:numPr>
          <w:ilvl w:val="0"/>
          <w:numId w:val="0"/>
        </w:numPr>
        <w:ind w:left="720"/>
      </w:pPr>
    </w:p>
    <w:p w14:paraId="43DC6FCB" w14:textId="2CAB13D7" w:rsidR="00CF56EC" w:rsidRDefault="002D1811" w:rsidP="000115AE">
      <w:pPr>
        <w:pStyle w:val="Otsikko2"/>
      </w:pPr>
      <w:bookmarkStart w:id="10" w:name="_Toc94085998"/>
      <w:r>
        <w:t>Lähtötietoja</w:t>
      </w:r>
      <w:bookmarkEnd w:id="10"/>
    </w:p>
    <w:p w14:paraId="786458D4" w14:textId="76B692E8" w:rsidR="008E74D3" w:rsidRDefault="008E74D3" w:rsidP="002D1811">
      <w:pPr>
        <w:pStyle w:val="Luettelokappale"/>
      </w:pPr>
      <w:r>
        <w:t>Pilarin pituus: L=6000 mm</w:t>
      </w:r>
    </w:p>
    <w:p w14:paraId="3CB0AD69" w14:textId="7FB71C96" w:rsidR="008E74D3" w:rsidRDefault="008E74D3" w:rsidP="002D1811">
      <w:pPr>
        <w:pStyle w:val="Luettelokappale"/>
      </w:pPr>
      <w:r>
        <w:t>Pilarin poikkileikkaus: b=90 mm, h=360 mm</w:t>
      </w:r>
    </w:p>
    <w:p w14:paraId="2ED0A220" w14:textId="34C55D0B" w:rsidR="008E74D3" w:rsidRDefault="008E74D3" w:rsidP="002D1811">
      <w:pPr>
        <w:pStyle w:val="Luettelokappale"/>
      </w:pPr>
      <w:r>
        <w:t>Tukijako Y-suunnassa: a=1500 mm</w:t>
      </w:r>
    </w:p>
    <w:p w14:paraId="14E87461" w14:textId="1D4352EB" w:rsidR="008E74D3" w:rsidRDefault="008E74D3" w:rsidP="002D1811">
      <w:pPr>
        <w:pStyle w:val="Luettelokappale"/>
      </w:pPr>
      <w:r>
        <w:t>Lujuusluokka: GL30c</w:t>
      </w:r>
    </w:p>
    <w:p w14:paraId="128F447E" w14:textId="74F8AC04" w:rsidR="008E74D3" w:rsidRDefault="008E74D3" w:rsidP="002D1811">
      <w:pPr>
        <w:pStyle w:val="Luettelokappale"/>
      </w:pPr>
      <w:r>
        <w:t>Käyttöluokka 1</w:t>
      </w:r>
    </w:p>
    <w:p w14:paraId="3DB4DB3D" w14:textId="5E4B7565" w:rsidR="008E74D3" w:rsidRDefault="008E74D3" w:rsidP="002D1811">
      <w:pPr>
        <w:pStyle w:val="Luettelokappale"/>
      </w:pPr>
      <w:r>
        <w:t>Aikaluokka: hetkellinen</w:t>
      </w:r>
    </w:p>
    <w:p w14:paraId="3AD0BD3D" w14:textId="02EC1403" w:rsidR="008E74D3" w:rsidRDefault="008E74D3" w:rsidP="002D1811">
      <w:pPr>
        <w:pStyle w:val="Luettelokappale"/>
      </w:pPr>
      <w:r>
        <w:t>Vaakakuormitus tulee pilarille puristetulta reunalta</w:t>
      </w:r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35C862A0" w14:textId="34E48451" w:rsidR="008E74D3" w:rsidRDefault="008E74D3" w:rsidP="002D1811">
      <w:pPr>
        <w:pStyle w:val="Luettelokappale"/>
      </w:pPr>
      <w:r>
        <w:t>Kuormitustapaus: omapaino 100 % + tuulikuorma 100 % + lumikuorma 70 %</w:t>
      </w:r>
    </w:p>
    <w:p w14:paraId="17C3CC43" w14:textId="1F076210" w:rsidR="002F1141" w:rsidRDefault="009C564F" w:rsidP="002D1811">
      <w:pPr>
        <w:pStyle w:val="Luettelokappale"/>
      </w:pPr>
      <w:r>
        <w:t xml:space="preserve">Normaalivoima: </w:t>
      </w:r>
      <w:r>
        <w:rPr>
          <w:i/>
        </w:rPr>
        <w:t>N</w:t>
      </w:r>
      <w:r w:rsidR="002F1141" w:rsidRPr="002F1141">
        <w:rPr>
          <w:vertAlign w:val="subscript"/>
        </w:rPr>
        <w:t>d</w:t>
      </w:r>
      <w:r>
        <w:rPr>
          <w:vertAlign w:val="subscript"/>
        </w:rPr>
        <w:t>,x</w:t>
      </w:r>
      <w:r w:rsidR="002F1141" w:rsidRPr="002F1141">
        <w:t xml:space="preserve"> = </w:t>
      </w:r>
      <w:r>
        <w:t>401,1</w:t>
      </w:r>
      <w:r w:rsidR="002F1141" w:rsidRPr="002F1141">
        <w:t xml:space="preserve"> kN</w:t>
      </w:r>
    </w:p>
    <w:p w14:paraId="24BEBAA9" w14:textId="4B7985AF" w:rsidR="009C564F" w:rsidRDefault="009C564F" w:rsidP="002D1811">
      <w:pPr>
        <w:pStyle w:val="Luettelokappale"/>
      </w:pPr>
      <w:r>
        <w:t xml:space="preserve">Taivutusmomentti Z-suunnassa: </w:t>
      </w:r>
      <w:r>
        <w:rPr>
          <w:i/>
        </w:rPr>
        <w:t>M</w:t>
      </w:r>
      <w:r w:rsidRPr="002F1141">
        <w:rPr>
          <w:vertAlign w:val="subscript"/>
        </w:rPr>
        <w:t>d</w:t>
      </w:r>
      <w:r>
        <w:rPr>
          <w:vertAlign w:val="subscript"/>
        </w:rPr>
        <w:t>,y</w:t>
      </w:r>
      <w:r w:rsidRPr="002F1141">
        <w:t xml:space="preserve"> = </w:t>
      </w:r>
      <w:r>
        <w:t>16,0</w:t>
      </w:r>
      <w:r w:rsidRPr="002F1141">
        <w:t xml:space="preserve"> kN</w:t>
      </w:r>
      <w:r>
        <w:t>m</w:t>
      </w:r>
    </w:p>
    <w:p w14:paraId="0692DEC9" w14:textId="5007CBD9" w:rsidR="009C564F" w:rsidRDefault="009C564F" w:rsidP="002D1811">
      <w:pPr>
        <w:pStyle w:val="Luettelokappale"/>
      </w:pPr>
      <w:r>
        <w:t xml:space="preserve">Leikkausvoima Z-suunnassa: </w:t>
      </w:r>
      <w:r>
        <w:rPr>
          <w:i/>
        </w:rPr>
        <w:t>V</w:t>
      </w:r>
      <w:r w:rsidRPr="002F1141">
        <w:rPr>
          <w:vertAlign w:val="subscript"/>
        </w:rPr>
        <w:t>d</w:t>
      </w:r>
      <w:r>
        <w:rPr>
          <w:vertAlign w:val="subscript"/>
        </w:rPr>
        <w:t>,y</w:t>
      </w:r>
      <w:r w:rsidRPr="002F1141">
        <w:t xml:space="preserve"> = </w:t>
      </w:r>
      <w:r>
        <w:t>11,0</w:t>
      </w:r>
      <w:r w:rsidRPr="002F1141">
        <w:t xml:space="preserve"> kN</w:t>
      </w:r>
    </w:p>
    <w:p w14:paraId="0EBD34DE" w14:textId="77777777" w:rsidR="009C564F" w:rsidRDefault="009C564F" w:rsidP="00CC022F">
      <w:pPr>
        <w:pStyle w:val="Luettelokappale"/>
      </w:pPr>
      <w:r>
        <w:t>Taivutusmomentti Y-suunnassa: ei ole</w:t>
      </w:r>
    </w:p>
    <w:p w14:paraId="12699F9E" w14:textId="78D9DFD2" w:rsidR="00481222" w:rsidRDefault="009C564F" w:rsidP="003918D4">
      <w:pPr>
        <w:pStyle w:val="Luettelokappale"/>
      </w:pPr>
      <w:r>
        <w:t>Leikkausvoima Y-suunnassa: ei ole</w:t>
      </w:r>
    </w:p>
    <w:p w14:paraId="1A54E92A" w14:textId="7D783E06" w:rsidR="00443727" w:rsidRDefault="00443727" w:rsidP="00443727">
      <w:r>
        <w:rPr>
          <w:noProof/>
          <w:lang w:val="fi-FI" w:eastAsia="fi-FI"/>
        </w:rPr>
        <w:lastRenderedPageBreak/>
        <w:drawing>
          <wp:inline distT="0" distB="0" distL="0" distR="0" wp14:anchorId="08F06AF6" wp14:editId="374E49BB">
            <wp:extent cx="4532244" cy="6274801"/>
            <wp:effectExtent l="0" t="0" r="1905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93224" cy="635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1AFA6" w14:textId="77777777" w:rsidR="00443727" w:rsidRDefault="00443727" w:rsidP="00443727"/>
    <w:p w14:paraId="783C4067" w14:textId="77777777" w:rsidR="00443727" w:rsidRDefault="00443727" w:rsidP="00443727"/>
    <w:p w14:paraId="3A7FAC19" w14:textId="77777777" w:rsidR="00443727" w:rsidRDefault="00443727" w:rsidP="00443727"/>
    <w:p w14:paraId="4EFA1E83" w14:textId="77777777" w:rsidR="00443727" w:rsidRDefault="00443727" w:rsidP="00443727"/>
    <w:p w14:paraId="6C7162DA" w14:textId="77777777" w:rsidR="00443727" w:rsidRDefault="00443727" w:rsidP="00443727"/>
    <w:p w14:paraId="54EA282D" w14:textId="77777777" w:rsidR="00443727" w:rsidRDefault="00443727" w:rsidP="00443727"/>
    <w:p w14:paraId="36141E3D" w14:textId="77777777" w:rsidR="00443727" w:rsidRDefault="00443727" w:rsidP="00443727"/>
    <w:p w14:paraId="3CD8E679" w14:textId="77777777" w:rsidR="00443727" w:rsidRDefault="00443727" w:rsidP="00443727"/>
    <w:p w14:paraId="680E8167" w14:textId="77777777" w:rsidR="00443727" w:rsidRDefault="00443727" w:rsidP="00443727"/>
    <w:p w14:paraId="46C5A8EB" w14:textId="613305F4" w:rsidR="00443727" w:rsidRDefault="00443727" w:rsidP="00443727"/>
    <w:p w14:paraId="27EE116B" w14:textId="77777777" w:rsidR="00443727" w:rsidRDefault="00443727" w:rsidP="00443727"/>
    <w:p w14:paraId="731F0BBC" w14:textId="77777777" w:rsidR="00443727" w:rsidRDefault="00443727" w:rsidP="00443727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4085999"/>
      <w:r>
        <w:lastRenderedPageBreak/>
        <w:t>laskelmat</w:t>
      </w:r>
      <w:bookmarkEnd w:id="11"/>
    </w:p>
    <w:p w14:paraId="210E8965" w14:textId="6DF55F87" w:rsidR="0085367C" w:rsidRDefault="00443727" w:rsidP="000115AE">
      <w:pPr>
        <w:pStyle w:val="Otsikko2"/>
      </w:pPr>
      <w:bookmarkStart w:id="12" w:name="_Toc94086000"/>
      <w:r>
        <w:t>Pilarin ominaisuudet</w:t>
      </w:r>
      <w:bookmarkEnd w:id="12"/>
    </w:p>
    <w:p w14:paraId="1882BBB2" w14:textId="164B872F" w:rsidR="00443727" w:rsidRDefault="00443727" w:rsidP="00C760BB">
      <w:pPr>
        <w:rPr>
          <w:lang w:val="fi-FI"/>
        </w:rPr>
      </w:pPr>
      <w:r w:rsidRPr="00443727">
        <w:rPr>
          <w:rFonts w:ascii="Arial" w:hAnsi="Arial" w:cs="Arial"/>
          <w:position w:val="-54"/>
        </w:rPr>
        <w:object w:dxaOrig="4320" w:dyaOrig="6320" w14:anchorId="6C44C8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277.5pt" o:ole="">
            <v:imagedata r:id="rId13" o:title=""/>
          </v:shape>
          <o:OLEObject Type="Embed" ProgID="Equation.DSMT4" ShapeID="_x0000_i1025" DrawAspect="Content" ObjectID="_1707543251" r:id="rId14"/>
        </w:object>
      </w:r>
    </w:p>
    <w:p w14:paraId="4FF93743" w14:textId="334D79B0" w:rsidR="00443727" w:rsidRDefault="00443727" w:rsidP="00C760BB">
      <w:pPr>
        <w:rPr>
          <w:lang w:val="fi-FI"/>
        </w:rPr>
      </w:pPr>
    </w:p>
    <w:p w14:paraId="26C9D7FD" w14:textId="03E16B51" w:rsidR="00443727" w:rsidRDefault="00443727" w:rsidP="00C760BB">
      <w:pPr>
        <w:rPr>
          <w:lang w:val="fi-FI"/>
        </w:rPr>
      </w:pPr>
    </w:p>
    <w:p w14:paraId="286FC5CD" w14:textId="3BC47DFC" w:rsidR="00443727" w:rsidRDefault="00443727" w:rsidP="00C760BB">
      <w:pPr>
        <w:rPr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0528" behindDoc="0" locked="0" layoutInCell="1" allowOverlap="1" wp14:anchorId="20E50D7A" wp14:editId="09850C89">
            <wp:simplePos x="0" y="0"/>
            <wp:positionH relativeFrom="column">
              <wp:posOffset>46659</wp:posOffset>
            </wp:positionH>
            <wp:positionV relativeFrom="paragraph">
              <wp:posOffset>1270</wp:posOffset>
            </wp:positionV>
            <wp:extent cx="999348" cy="1657350"/>
            <wp:effectExtent l="0" t="0" r="0" b="0"/>
            <wp:wrapNone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9348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304087C" w14:textId="01372649" w:rsidR="00443727" w:rsidRDefault="00443727" w:rsidP="00C760BB">
      <w:pPr>
        <w:rPr>
          <w:lang w:val="fi-FI"/>
        </w:rPr>
      </w:pPr>
    </w:p>
    <w:p w14:paraId="2CC67409" w14:textId="5BCC6EA8" w:rsidR="00443727" w:rsidRDefault="00443727" w:rsidP="00C760BB">
      <w:pPr>
        <w:rPr>
          <w:lang w:val="fi-FI"/>
        </w:rPr>
      </w:pPr>
    </w:p>
    <w:p w14:paraId="545E41D4" w14:textId="49C7F12B" w:rsidR="00443727" w:rsidRDefault="00443727" w:rsidP="00C760BB">
      <w:pPr>
        <w:rPr>
          <w:lang w:val="fi-FI"/>
        </w:rPr>
      </w:pPr>
    </w:p>
    <w:p w14:paraId="3F104393" w14:textId="77777777" w:rsidR="00443727" w:rsidRDefault="00443727" w:rsidP="00C760BB">
      <w:pPr>
        <w:rPr>
          <w:lang w:val="fi-FI"/>
        </w:rPr>
      </w:pPr>
    </w:p>
    <w:p w14:paraId="6DFD24E8" w14:textId="77777777" w:rsidR="00443727" w:rsidRDefault="00443727" w:rsidP="00C760BB">
      <w:pPr>
        <w:rPr>
          <w:lang w:val="fi-FI"/>
        </w:rPr>
      </w:pPr>
    </w:p>
    <w:p w14:paraId="237DD590" w14:textId="77777777" w:rsidR="00443727" w:rsidRDefault="00443727" w:rsidP="00C760BB">
      <w:pPr>
        <w:rPr>
          <w:lang w:val="fi-FI"/>
        </w:rPr>
      </w:pPr>
    </w:p>
    <w:p w14:paraId="2D76C3C4" w14:textId="77777777" w:rsidR="00443727" w:rsidRDefault="00443727" w:rsidP="00C760BB">
      <w:pPr>
        <w:rPr>
          <w:lang w:val="fi-FI"/>
        </w:rPr>
      </w:pPr>
    </w:p>
    <w:p w14:paraId="503E967F" w14:textId="77777777" w:rsidR="00443727" w:rsidRDefault="00443727" w:rsidP="00C760BB">
      <w:pPr>
        <w:rPr>
          <w:lang w:val="fi-FI"/>
        </w:rPr>
      </w:pPr>
    </w:p>
    <w:p w14:paraId="7F5FB870" w14:textId="77777777" w:rsidR="00443727" w:rsidRDefault="00443727" w:rsidP="00C760BB">
      <w:pPr>
        <w:rPr>
          <w:lang w:val="fi-FI"/>
        </w:rPr>
      </w:pPr>
    </w:p>
    <w:p w14:paraId="1633A144" w14:textId="77777777" w:rsidR="00443727" w:rsidRDefault="00443727" w:rsidP="00C760BB">
      <w:pPr>
        <w:rPr>
          <w:lang w:val="fi-FI"/>
        </w:rPr>
      </w:pPr>
    </w:p>
    <w:p w14:paraId="55BE7BDA" w14:textId="77777777" w:rsidR="00443727" w:rsidRDefault="00443727" w:rsidP="00C760BB">
      <w:pPr>
        <w:rPr>
          <w:lang w:val="fi-FI"/>
        </w:rPr>
      </w:pPr>
    </w:p>
    <w:p w14:paraId="07A24559" w14:textId="77777777" w:rsidR="00443727" w:rsidRDefault="00443727" w:rsidP="00C760BB">
      <w:pPr>
        <w:rPr>
          <w:lang w:val="fi-FI"/>
        </w:rPr>
      </w:pPr>
    </w:p>
    <w:p w14:paraId="774B1110" w14:textId="77777777" w:rsidR="00443727" w:rsidRDefault="00443727" w:rsidP="00C760BB">
      <w:pPr>
        <w:rPr>
          <w:lang w:val="fi-FI"/>
        </w:rPr>
      </w:pPr>
    </w:p>
    <w:p w14:paraId="15DA99B0" w14:textId="77777777" w:rsidR="00443727" w:rsidRDefault="00443727" w:rsidP="00C760BB">
      <w:pPr>
        <w:rPr>
          <w:lang w:val="fi-FI"/>
        </w:rPr>
      </w:pPr>
    </w:p>
    <w:p w14:paraId="7E46A69D" w14:textId="77777777" w:rsidR="00443727" w:rsidRDefault="00443727" w:rsidP="00C760BB">
      <w:pPr>
        <w:rPr>
          <w:lang w:val="fi-FI"/>
        </w:rPr>
      </w:pPr>
    </w:p>
    <w:p w14:paraId="7772BF48" w14:textId="77777777" w:rsidR="00443727" w:rsidRDefault="00443727" w:rsidP="00C760BB">
      <w:pPr>
        <w:rPr>
          <w:lang w:val="fi-FI"/>
        </w:rPr>
      </w:pPr>
    </w:p>
    <w:p w14:paraId="08211CE1" w14:textId="77777777" w:rsidR="00443727" w:rsidRDefault="00443727" w:rsidP="00C760BB">
      <w:pPr>
        <w:rPr>
          <w:lang w:val="fi-FI"/>
        </w:rPr>
      </w:pPr>
    </w:p>
    <w:p w14:paraId="4040F07F" w14:textId="77777777" w:rsidR="00443727" w:rsidRPr="00A40F05" w:rsidRDefault="00443727" w:rsidP="00C760BB">
      <w:pPr>
        <w:rPr>
          <w:lang w:val="fi-FI"/>
        </w:rPr>
      </w:pPr>
    </w:p>
    <w:p w14:paraId="37D47D0B" w14:textId="73B88C34" w:rsidR="007F608D" w:rsidRDefault="00443727" w:rsidP="007F608D">
      <w:pPr>
        <w:pStyle w:val="Otsikko2"/>
      </w:pPr>
      <w:bookmarkStart w:id="13" w:name="_Toc94086001"/>
      <w:r>
        <w:lastRenderedPageBreak/>
        <w:t>Nurjahduskestävyys Z-suunnassa</w:t>
      </w:r>
      <w:bookmarkEnd w:id="13"/>
    </w:p>
    <w:p w14:paraId="38C36AEB" w14:textId="4EDC0D1F" w:rsidR="006E7825" w:rsidRDefault="00704C9C" w:rsidP="006D17FC">
      <w:pPr>
        <w:spacing w:before="120"/>
        <w:rPr>
          <w:rFonts w:ascii="Arial" w:hAnsi="Arial" w:cs="Arial"/>
        </w:rPr>
      </w:pPr>
      <w:r w:rsidRPr="00C437FB">
        <w:rPr>
          <w:rFonts w:ascii="Arial" w:hAnsi="Arial" w:cs="Arial"/>
          <w:position w:val="-238"/>
        </w:rPr>
        <w:object w:dxaOrig="9499" w:dyaOrig="13440" w14:anchorId="3DF50F3C">
          <v:shape id="_x0000_i1026" type="#_x0000_t75" style="width:387pt;height:546.75pt" o:ole="">
            <v:imagedata r:id="rId16" o:title=""/>
          </v:shape>
          <o:OLEObject Type="Embed" ProgID="Equation.DSMT4" ShapeID="_x0000_i1026" DrawAspect="Content" ObjectID="_1707543252" r:id="rId17"/>
        </w:object>
      </w:r>
    </w:p>
    <w:p w14:paraId="6AF04297" w14:textId="77777777" w:rsidR="00443727" w:rsidRPr="006E7825" w:rsidRDefault="00443727" w:rsidP="00C4137B">
      <w:pPr>
        <w:spacing w:before="120"/>
        <w:rPr>
          <w:sz w:val="20"/>
          <w:szCs w:val="20"/>
          <w:lang w:val="fi-FI"/>
        </w:rPr>
      </w:pPr>
    </w:p>
    <w:p w14:paraId="3BE982E0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84EAC7C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4D3BD41B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B44FF75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18B56AC7" w14:textId="692DC078" w:rsidR="00C4137B" w:rsidRDefault="00443727" w:rsidP="00836279">
      <w:pPr>
        <w:pStyle w:val="Otsikko2"/>
      </w:pPr>
      <w:bookmarkStart w:id="14" w:name="_Toc94086002"/>
      <w:r>
        <w:lastRenderedPageBreak/>
        <w:t>Kiepahduskestävyys Z-suunnan taivutuksessa</w:t>
      </w:r>
      <w:bookmarkEnd w:id="14"/>
    </w:p>
    <w:p w14:paraId="5A40B662" w14:textId="6EC7709C" w:rsidR="00C4137B" w:rsidRDefault="006D17FC" w:rsidP="006D17FC">
      <w:pPr>
        <w:spacing w:before="120"/>
        <w:rPr>
          <w:sz w:val="20"/>
          <w:szCs w:val="20"/>
        </w:rPr>
      </w:pPr>
      <w:r w:rsidRPr="00D21918">
        <w:rPr>
          <w:rFonts w:ascii="Arial" w:hAnsi="Arial" w:cs="Arial"/>
          <w:position w:val="-248"/>
        </w:rPr>
        <w:object w:dxaOrig="6280" w:dyaOrig="4140" w14:anchorId="5E64B853">
          <v:shape id="_x0000_i1027" type="#_x0000_t75" style="width:262.5pt;height:174.75pt" o:ole="">
            <v:imagedata r:id="rId18" o:title=""/>
          </v:shape>
          <o:OLEObject Type="Embed" ProgID="Equation.DSMT4" ShapeID="_x0000_i1027" DrawAspect="Content" ObjectID="_1707543253" r:id="rId19"/>
        </w:object>
      </w:r>
    </w:p>
    <w:p w14:paraId="706EDE00" w14:textId="43270314" w:rsidR="006D17FC" w:rsidRDefault="006D17FC" w:rsidP="006D17FC">
      <w:pPr>
        <w:pStyle w:val="Otsikko2"/>
      </w:pPr>
      <w:bookmarkStart w:id="15" w:name="_Toc94086003"/>
      <w:r>
        <w:t>Leikkauskestävyys Z-suunnan taivutuksessa</w:t>
      </w:r>
      <w:bookmarkEnd w:id="15"/>
    </w:p>
    <w:p w14:paraId="33D24E8E" w14:textId="742DA3DE" w:rsidR="00443727" w:rsidRDefault="00704C9C" w:rsidP="006D17FC">
      <w:pPr>
        <w:spacing w:before="120"/>
        <w:rPr>
          <w:sz w:val="20"/>
          <w:szCs w:val="20"/>
        </w:rPr>
      </w:pPr>
      <w:r w:rsidRPr="00850E7D">
        <w:rPr>
          <w:rFonts w:ascii="Arial" w:hAnsi="Arial" w:cs="Arial"/>
          <w:position w:val="-192"/>
        </w:rPr>
        <w:object w:dxaOrig="6220" w:dyaOrig="3300" w14:anchorId="7CA7208C">
          <v:shape id="_x0000_i1028" type="#_x0000_t75" style="width:261.75pt;height:138pt" o:ole="">
            <v:imagedata r:id="rId20" o:title=""/>
          </v:shape>
          <o:OLEObject Type="Embed" ProgID="Equation.DSMT4" ShapeID="_x0000_i1028" DrawAspect="Content" ObjectID="_1707543254" r:id="rId21"/>
        </w:object>
      </w:r>
    </w:p>
    <w:p w14:paraId="261C5B2E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8E2B307" w14:textId="77777777" w:rsidR="00443727" w:rsidRDefault="00443727" w:rsidP="00C4137B">
      <w:pPr>
        <w:spacing w:before="120"/>
        <w:rPr>
          <w:sz w:val="20"/>
          <w:szCs w:val="20"/>
        </w:rPr>
      </w:pPr>
    </w:p>
    <w:p w14:paraId="1BFAD9AE" w14:textId="77777777" w:rsidR="00443727" w:rsidRDefault="00443727" w:rsidP="00C4137B">
      <w:pPr>
        <w:spacing w:before="120"/>
        <w:rPr>
          <w:sz w:val="20"/>
          <w:szCs w:val="20"/>
        </w:rPr>
      </w:pPr>
    </w:p>
    <w:p w14:paraId="017D9C4A" w14:textId="77777777" w:rsidR="00443727" w:rsidRDefault="00443727" w:rsidP="00C4137B">
      <w:pPr>
        <w:spacing w:before="120"/>
        <w:rPr>
          <w:sz w:val="20"/>
          <w:szCs w:val="20"/>
        </w:rPr>
      </w:pPr>
    </w:p>
    <w:p w14:paraId="4AE17F93" w14:textId="77777777" w:rsidR="00443727" w:rsidRDefault="00443727" w:rsidP="00C4137B">
      <w:pPr>
        <w:spacing w:before="120"/>
        <w:rPr>
          <w:sz w:val="20"/>
          <w:szCs w:val="20"/>
        </w:rPr>
      </w:pPr>
    </w:p>
    <w:p w14:paraId="47E80930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BB55320" w14:textId="77777777" w:rsidR="00443727" w:rsidRDefault="00443727" w:rsidP="00C4137B">
      <w:pPr>
        <w:spacing w:before="120"/>
        <w:rPr>
          <w:sz w:val="20"/>
          <w:szCs w:val="20"/>
        </w:rPr>
      </w:pPr>
    </w:p>
    <w:p w14:paraId="6642C08C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9E1B777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3482CB1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2E761B0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19B592E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4FB9150C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A695750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647456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773E0968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21FBD331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323A7107" w14:textId="3E6BDF1D" w:rsidR="009E751A" w:rsidRDefault="009E751A" w:rsidP="009E751A">
      <w:pPr>
        <w:pStyle w:val="Otsikko2"/>
      </w:pPr>
      <w:bookmarkStart w:id="16" w:name="_Toc94086004"/>
      <w:r>
        <w:lastRenderedPageBreak/>
        <w:t>Nurjahduskestävyys Y-suunnassa</w:t>
      </w:r>
      <w:bookmarkEnd w:id="16"/>
    </w:p>
    <w:p w14:paraId="54E1D4BE" w14:textId="2B3D0B19" w:rsidR="00443727" w:rsidRPr="006D17FC" w:rsidRDefault="002A0574" w:rsidP="00C4137B">
      <w:pPr>
        <w:spacing w:before="120"/>
        <w:rPr>
          <w:sz w:val="20"/>
          <w:szCs w:val="20"/>
          <w:lang w:val="fi-FI"/>
        </w:rPr>
      </w:pPr>
      <w:r w:rsidRPr="00C437FB">
        <w:rPr>
          <w:rFonts w:ascii="Arial" w:hAnsi="Arial" w:cs="Arial"/>
          <w:position w:val="-176"/>
        </w:rPr>
        <w:object w:dxaOrig="9160" w:dyaOrig="12540" w14:anchorId="59C4E4B9">
          <v:shape id="_x0000_i1029" type="#_x0000_t75" style="width:376.5pt;height:514.5pt" o:ole="">
            <v:imagedata r:id="rId22" o:title=""/>
          </v:shape>
          <o:OLEObject Type="Embed" ProgID="Equation.DSMT4" ShapeID="_x0000_i1029" DrawAspect="Content" ObjectID="_1707543255" r:id="rId23"/>
        </w:object>
      </w:r>
    </w:p>
    <w:p w14:paraId="76AB63F9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28273754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3824C57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8B7494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A82C79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62FB86F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FC3463A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AC815C3" w14:textId="255977CC" w:rsidR="006D17FC" w:rsidRDefault="006D17FC" w:rsidP="006D17FC">
      <w:pPr>
        <w:pStyle w:val="Otsikko2"/>
      </w:pPr>
      <w:bookmarkStart w:id="17" w:name="_Toc94086005"/>
      <w:r w:rsidRPr="006D17FC">
        <w:lastRenderedPageBreak/>
        <w:t>Y-suunnan stabiloivan tuen voima ja jousijäykkyys (1. muoto)</w:t>
      </w:r>
      <w:bookmarkEnd w:id="17"/>
    </w:p>
    <w:p w14:paraId="6169F8FC" w14:textId="58A7B65B" w:rsidR="00443727" w:rsidRPr="006D17FC" w:rsidRDefault="006D17FC" w:rsidP="00C4137B">
      <w:pPr>
        <w:spacing w:before="120"/>
        <w:rPr>
          <w:sz w:val="20"/>
          <w:szCs w:val="20"/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2576" behindDoc="0" locked="0" layoutInCell="1" allowOverlap="1" wp14:anchorId="12B4FB34" wp14:editId="1D69CB61">
            <wp:simplePos x="0" y="0"/>
            <wp:positionH relativeFrom="column">
              <wp:posOffset>4713081</wp:posOffset>
            </wp:positionH>
            <wp:positionV relativeFrom="paragraph">
              <wp:posOffset>84482</wp:posOffset>
            </wp:positionV>
            <wp:extent cx="1399479" cy="3960790"/>
            <wp:effectExtent l="0" t="0" r="0" b="1905"/>
            <wp:wrapNone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479" cy="3960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01E11">
        <w:rPr>
          <w:rFonts w:ascii="Arial" w:hAnsi="Arial" w:cs="Arial"/>
          <w:position w:val="-164"/>
        </w:rPr>
        <w:object w:dxaOrig="9440" w:dyaOrig="8520" w14:anchorId="43B7E59C">
          <v:shape id="_x0000_i1030" type="#_x0000_t75" style="width:386.25pt;height:348.75pt" o:ole="">
            <v:imagedata r:id="rId25" o:title=""/>
          </v:shape>
          <o:OLEObject Type="Embed" ProgID="Equation.DSMT4" ShapeID="_x0000_i1030" DrawAspect="Content" ObjectID="_1707543256" r:id="rId26"/>
        </w:object>
      </w:r>
    </w:p>
    <w:p w14:paraId="3981B430" w14:textId="0747ED3D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FEA6AB5" w14:textId="235E49C2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F0C705B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66CEE3C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BFC3788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45EB3E0A" w14:textId="03F4E981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CB7D32E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16C005B7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5FA80051" w14:textId="52D6F2FE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4B20FE2A" w14:textId="16FCE84C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4BC369D3" w14:textId="75E4456C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22BF91F4" w14:textId="37F69EC4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2A4F105D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363387A4" w14:textId="32A80B58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71E77FD5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592005BD" w14:textId="77777777" w:rsidR="006D17FC" w:rsidRP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632D8BD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4FE5FCF" w14:textId="63653544" w:rsidR="006D17FC" w:rsidRDefault="006D17FC" w:rsidP="006D17FC">
      <w:pPr>
        <w:pStyle w:val="Otsikko2"/>
      </w:pPr>
      <w:bookmarkStart w:id="18" w:name="_Toc94086006"/>
      <w:r w:rsidRPr="006D17FC">
        <w:lastRenderedPageBreak/>
        <w:t>Y-suunnan stabiloivan tuen voima ja jousijäykkyys (2. muoto)</w:t>
      </w:r>
      <w:bookmarkEnd w:id="18"/>
    </w:p>
    <w:p w14:paraId="655A81F5" w14:textId="49A10B95" w:rsidR="00443727" w:rsidRPr="006D17FC" w:rsidRDefault="00704C9C" w:rsidP="00C4137B">
      <w:pPr>
        <w:spacing w:before="120"/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FBFEB50" wp14:editId="59C2A731">
                <wp:simplePos x="0" y="0"/>
                <wp:positionH relativeFrom="column">
                  <wp:posOffset>556260</wp:posOffset>
                </wp:positionH>
                <wp:positionV relativeFrom="paragraph">
                  <wp:posOffset>3984929</wp:posOffset>
                </wp:positionV>
                <wp:extent cx="143124" cy="890270"/>
                <wp:effectExtent l="38100" t="0" r="28575" b="24130"/>
                <wp:wrapNone/>
                <wp:docPr id="6" name="Vasen aaltosulj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24" cy="890270"/>
                        </a:xfrm>
                        <a:prstGeom prst="leftBrace">
                          <a:avLst>
                            <a:gd name="adj1" fmla="val 56540"/>
                            <a:gd name="adj2" fmla="val 6697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34F44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6" o:spid="_x0000_s1026" type="#_x0000_t87" style="position:absolute;margin-left:43.8pt;margin-top:313.75pt;width:11.25pt;height:70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" adj="1963,14466" strokecolor="#0d0d0d [3213]" strokeweight=".5pt">
                <v:stroke joinstyle="miter"/>
              </v:shape>
            </w:pict>
          </mc:Fallback>
        </mc:AlternateContent>
      </w:r>
      <w:r w:rsidR="006D17FC">
        <w:rPr>
          <w:noProof/>
          <w:lang w:val="fi-FI" w:eastAsia="fi-FI"/>
        </w:rPr>
        <w:drawing>
          <wp:anchor distT="0" distB="0" distL="114300" distR="114300" simplePos="0" relativeHeight="251674624" behindDoc="0" locked="0" layoutInCell="1" allowOverlap="1" wp14:anchorId="09A0C4C2" wp14:editId="7DDEB225">
            <wp:simplePos x="0" y="0"/>
            <wp:positionH relativeFrom="column">
              <wp:posOffset>4683429</wp:posOffset>
            </wp:positionH>
            <wp:positionV relativeFrom="paragraph">
              <wp:posOffset>156210</wp:posOffset>
            </wp:positionV>
            <wp:extent cx="1443424" cy="4000252"/>
            <wp:effectExtent l="0" t="0" r="4445" b="635"/>
            <wp:wrapNone/>
            <wp:docPr id="11" name="Kuv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424" cy="40002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17FC" w:rsidRPr="00401E11">
        <w:rPr>
          <w:rFonts w:ascii="Arial" w:hAnsi="Arial" w:cs="Arial"/>
          <w:position w:val="-126"/>
        </w:rPr>
        <w:object w:dxaOrig="10160" w:dyaOrig="12879" w14:anchorId="48E02E78">
          <v:shape id="_x0000_i1031" type="#_x0000_t75" style="width:412.5pt;height:522.75pt" o:ole="">
            <v:imagedata r:id="rId28" o:title=""/>
          </v:shape>
          <o:OLEObject Type="Embed" ProgID="Equation.DSMT4" ShapeID="_x0000_i1031" DrawAspect="Content" ObjectID="_1707543257" r:id="rId29"/>
        </w:object>
      </w:r>
    </w:p>
    <w:p w14:paraId="5C387F73" w14:textId="1C5A2744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33DC2AF7" w14:textId="77777777" w:rsidR="006D17FC" w:rsidRPr="006D17FC" w:rsidRDefault="006D17FC" w:rsidP="006D17FC">
      <w:pPr>
        <w:spacing w:after="80"/>
        <w:rPr>
          <w:rFonts w:cs="Arial"/>
          <w:b/>
          <w:lang w:val="fi-FI"/>
        </w:rPr>
      </w:pPr>
      <w:r w:rsidRPr="006D17FC">
        <w:rPr>
          <w:rFonts w:cs="Arial"/>
          <w:b/>
          <w:lang w:val="fi-FI"/>
        </w:rPr>
        <w:t>HUOMIO!</w:t>
      </w:r>
    </w:p>
    <w:p w14:paraId="20691A67" w14:textId="53265759" w:rsidR="006D17FC" w:rsidRPr="006D17FC" w:rsidRDefault="006D17FC" w:rsidP="006D17FC">
      <w:pPr>
        <w:rPr>
          <w:rFonts w:cs="Arial"/>
          <w:lang w:val="fi-FI"/>
        </w:rPr>
      </w:pPr>
      <w:r w:rsidRPr="006D17FC">
        <w:rPr>
          <w:rFonts w:cs="Arial"/>
          <w:lang w:val="fi-FI"/>
        </w:rPr>
        <w:t>Tässä esimerkkilaskelmassa pilari voi nurjahtaa sekä 1. muodon (yhteen suuntaan) että 2. muodon mukaan (s-muoto). Pilarin poikkileikkauksen koko ja y-suunnan tuentajako kannattaa valita siten, että pilarin nurjahdus      voi tapahtua vain 1. muodon mukaan. Tällöin y-suunnan stabiloiviin tukiin tulee huomattavasti pienempi voima    kuin 2. muodon mukaisessa tapauksessa.</w:t>
      </w:r>
      <w:bookmarkEnd w:id="5"/>
      <w:bookmarkEnd w:id="6"/>
      <w:bookmarkEnd w:id="7"/>
      <w:bookmarkEnd w:id="8"/>
      <w:bookmarkEnd w:id="9"/>
    </w:p>
    <w:sectPr w:rsidR="006D17FC" w:rsidRPr="006D17FC" w:rsidSect="00773AFB">
      <w:headerReference w:type="default" r:id="rId30"/>
      <w:headerReference w:type="first" r:id="rId31"/>
      <w:footerReference w:type="first" r:id="rId32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4CAEBA" w14:textId="77777777" w:rsidR="006A3B1B" w:rsidRDefault="006A3B1B" w:rsidP="00CC5D5B">
      <w:r>
        <w:separator/>
      </w:r>
    </w:p>
  </w:endnote>
  <w:endnote w:type="continuationSeparator" w:id="0">
    <w:p w14:paraId="6983FB41" w14:textId="77777777" w:rsidR="006A3B1B" w:rsidRDefault="006A3B1B" w:rsidP="00CC5D5B">
      <w:r>
        <w:continuationSeparator/>
      </w:r>
    </w:p>
  </w:endnote>
  <w:endnote w:type="continuationNotice" w:id="1">
    <w:p w14:paraId="5CCB695E" w14:textId="77777777" w:rsidR="006A3B1B" w:rsidRDefault="006A3B1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5050E8" w14:textId="77777777" w:rsidR="006A3B1B" w:rsidRDefault="006A3B1B" w:rsidP="00CC5D5B">
      <w:r>
        <w:separator/>
      </w:r>
    </w:p>
  </w:footnote>
  <w:footnote w:type="continuationSeparator" w:id="0">
    <w:p w14:paraId="08751280" w14:textId="77777777" w:rsidR="006A3B1B" w:rsidRDefault="006A3B1B" w:rsidP="00CC5D5B">
      <w:r>
        <w:continuationSeparator/>
      </w:r>
    </w:p>
  </w:footnote>
  <w:footnote w:type="continuationNotice" w:id="1">
    <w:p w14:paraId="2F20617D" w14:textId="77777777" w:rsidR="006A3B1B" w:rsidRDefault="006A3B1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C40E6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C40E6">
      <w:rPr>
        <w:rFonts w:ascii="Calibri" w:hAnsi="Calibri"/>
        <w:noProof/>
      </w:rPr>
      <w:t>10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68D79E61" w:rsidR="00773AFB" w:rsidRPr="00B51A39" w:rsidRDefault="008E74D3" w:rsidP="00D80E9B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Nivelpäinen pilar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9DD"/>
    <w:rsid w:val="000A6C8C"/>
    <w:rsid w:val="000B71A1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BAE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0574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353A"/>
    <w:rsid w:val="003A6670"/>
    <w:rsid w:val="003B38F3"/>
    <w:rsid w:val="003B5249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597E"/>
    <w:rsid w:val="00436A9D"/>
    <w:rsid w:val="00436D27"/>
    <w:rsid w:val="004437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3B1B"/>
    <w:rsid w:val="006A4274"/>
    <w:rsid w:val="006B37E9"/>
    <w:rsid w:val="006B5301"/>
    <w:rsid w:val="006C0A79"/>
    <w:rsid w:val="006C40E6"/>
    <w:rsid w:val="006C4559"/>
    <w:rsid w:val="006C72F1"/>
    <w:rsid w:val="006D12ED"/>
    <w:rsid w:val="006D17FC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04C9C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E74D3"/>
    <w:rsid w:val="008F5447"/>
    <w:rsid w:val="008F5558"/>
    <w:rsid w:val="009006D3"/>
    <w:rsid w:val="00900EA9"/>
    <w:rsid w:val="0090222C"/>
    <w:rsid w:val="009064BC"/>
    <w:rsid w:val="009067E4"/>
    <w:rsid w:val="00912DF3"/>
    <w:rsid w:val="00913176"/>
    <w:rsid w:val="009136AF"/>
    <w:rsid w:val="00915CA6"/>
    <w:rsid w:val="00915D9D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C564F"/>
    <w:rsid w:val="009D08C3"/>
    <w:rsid w:val="009D1720"/>
    <w:rsid w:val="009D66C0"/>
    <w:rsid w:val="009D7619"/>
    <w:rsid w:val="009E1E02"/>
    <w:rsid w:val="009E3B9F"/>
    <w:rsid w:val="009E4D75"/>
    <w:rsid w:val="009E751A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4A3A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89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01C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png"/><Relationship Id="rId32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png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953EBC-625D-4351-AB81-EBA559A5602A}"/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C08074A-BF84-4858-9AB0-DDF6BBC9B2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0</Pages>
  <Words>309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1</cp:revision>
  <cp:lastPrinted>2021-02-01T21:01:00Z</cp:lastPrinted>
  <dcterms:created xsi:type="dcterms:W3CDTF">2022-01-26T06:45:00Z</dcterms:created>
  <dcterms:modified xsi:type="dcterms:W3CDTF">2022-02-28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